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31B20F" w14:textId="2E5B764B" w:rsidR="00A92335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14:paraId="79ACEF4D" w14:textId="68EBAC64" w:rsidR="00FA2F9E" w:rsidRPr="00FA2F9E" w:rsidRDefault="00FA2F9E" w:rsidP="00FA2F9E">
      <w:pPr>
        <w:jc w:val="center"/>
        <w:rPr>
          <w:rFonts w:ascii="Times New Roman" w:hAnsi="Times New Roman" w:cs="Times New Roman"/>
          <w:sz w:val="28"/>
          <w:szCs w:val="28"/>
        </w:rPr>
      </w:pPr>
      <w:r w:rsidRPr="00FA2F9E">
        <w:rPr>
          <w:rFonts w:ascii="Times New Roman" w:hAnsi="Times New Roman" w:cs="Times New Roman"/>
          <w:sz w:val="28"/>
          <w:szCs w:val="28"/>
        </w:rPr>
        <w:t>Факультет Прикладной Математики и Информатики</w:t>
      </w:r>
    </w:p>
    <w:p w14:paraId="6088E946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F6A1E22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512FA49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641886C7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1BF76C5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041C98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7EC9EEFF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23E2AF8A" w14:textId="77777777" w:rsidR="00A92335" w:rsidRPr="00FA2F9E" w:rsidRDefault="00A92335" w:rsidP="00FA2F9E">
      <w:pPr>
        <w:jc w:val="both"/>
        <w:rPr>
          <w:rFonts w:ascii="Times New Roman" w:hAnsi="Times New Roman" w:cs="Times New Roman"/>
        </w:rPr>
      </w:pPr>
    </w:p>
    <w:p w14:paraId="4A750132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5BBC09F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ED944FE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03884B6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53481C0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1068E1B6" w14:textId="27939293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Отчет</w:t>
      </w:r>
    </w:p>
    <w:p w14:paraId="22A7C56E" w14:textId="388CD628" w:rsidR="00A92335" w:rsidRPr="00FA2F9E" w:rsidRDefault="00420B2F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Лабораторная работа №4</w:t>
      </w:r>
    </w:p>
    <w:p w14:paraId="194DDD49" w14:textId="41332C75" w:rsidR="00A92335" w:rsidRPr="00FA2F9E" w:rsidRDefault="00A92335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36"/>
          <w:szCs w:val="36"/>
        </w:rPr>
        <w:t>«</w:t>
      </w:r>
      <w:r w:rsidR="006117E5">
        <w:rPr>
          <w:rFonts w:ascii="Times New Roman" w:hAnsi="Times New Roman" w:cs="Times New Roman"/>
          <w:sz w:val="36"/>
          <w:szCs w:val="36"/>
        </w:rPr>
        <w:t>Итерационные метод Данилевского</w:t>
      </w:r>
      <w:r w:rsidRPr="00FA2F9E">
        <w:rPr>
          <w:rFonts w:ascii="Times New Roman" w:hAnsi="Times New Roman" w:cs="Times New Roman"/>
          <w:sz w:val="36"/>
          <w:szCs w:val="36"/>
        </w:rPr>
        <w:t>»</w:t>
      </w:r>
    </w:p>
    <w:p w14:paraId="5B2F0891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366894B8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651E1BDA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4F1F5F33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193FBAD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252ACEA7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764695FC" w14:textId="77777777" w:rsidR="00A92335" w:rsidRPr="00FA2F9E" w:rsidRDefault="00A92335" w:rsidP="00FA2F9E">
      <w:pPr>
        <w:jc w:val="both"/>
        <w:rPr>
          <w:rFonts w:ascii="Times New Roman" w:hAnsi="Times New Roman" w:cs="Times New Roman"/>
          <w:sz w:val="36"/>
          <w:szCs w:val="36"/>
        </w:rPr>
      </w:pPr>
    </w:p>
    <w:p w14:paraId="0CF4EE88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2B6F8A95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7124524A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975CAC2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6F04147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5A052199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11E6DE80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18"/>
          <w:szCs w:val="18"/>
          <w:shd w:val="clear" w:color="auto" w:fill="FFFFFF"/>
          <w:lang w:eastAsia="ru-RU"/>
        </w:rPr>
      </w:pPr>
    </w:p>
    <w:p w14:paraId="60F287E6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5354739F" w14:textId="77777777" w:rsidR="00A92335" w:rsidRPr="00FA2F9E" w:rsidRDefault="00A92335" w:rsidP="00FA2F9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69E47845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</w:p>
    <w:p w14:paraId="7CE6E347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офессор кафедры вычислительной математики ФПМИ</w:t>
      </w:r>
    </w:p>
    <w:p w14:paraId="40AA106E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ходед Николай Александрович</w:t>
      </w:r>
    </w:p>
    <w:p w14:paraId="57452CB1" w14:textId="77777777" w:rsidR="00A92335" w:rsidRPr="00FA2F9E" w:rsidRDefault="00A92335" w:rsidP="00FA2F9E">
      <w:pPr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Студент 2 группы 2 курса </w:t>
      </w:r>
    </w:p>
    <w:p w14:paraId="13D06F40" w14:textId="7D00ECCD" w:rsidR="00A92335" w:rsidRPr="00FA2F9E" w:rsidRDefault="007878DF" w:rsidP="00FA2F9E">
      <w:pPr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2F9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ачек Илья Валерьевич</w:t>
      </w:r>
    </w:p>
    <w:p w14:paraId="3E48A1C6" w14:textId="77777777" w:rsidR="00A92335" w:rsidRDefault="00A92335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5EBB2641" w14:textId="77777777" w:rsidR="009D5947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356DC5C6" w14:textId="77777777" w:rsidR="009D5947" w:rsidRPr="00FA2F9E" w:rsidRDefault="009D5947" w:rsidP="00FA2F9E">
      <w:pPr>
        <w:jc w:val="right"/>
        <w:rPr>
          <w:rFonts w:ascii="Times New Roman" w:hAnsi="Times New Roman" w:cs="Times New Roman"/>
          <w:sz w:val="36"/>
          <w:szCs w:val="36"/>
        </w:rPr>
      </w:pPr>
    </w:p>
    <w:p w14:paraId="0372F343" w14:textId="351E193E" w:rsidR="00A92335" w:rsidRPr="00FA2F9E" w:rsidRDefault="00FA2F9E" w:rsidP="00FA2F9E">
      <w:pPr>
        <w:jc w:val="center"/>
        <w:rPr>
          <w:rFonts w:ascii="Times New Roman" w:hAnsi="Times New Roman" w:cs="Times New Roman"/>
          <w:sz w:val="36"/>
          <w:szCs w:val="36"/>
        </w:rPr>
      </w:pPr>
      <w:r w:rsidRPr="00FA2F9E">
        <w:rPr>
          <w:rFonts w:ascii="Times New Roman" w:hAnsi="Times New Roman" w:cs="Times New Roman"/>
          <w:sz w:val="28"/>
          <w:szCs w:val="28"/>
        </w:rPr>
        <w:t>2019 год</w:t>
      </w:r>
      <w:r w:rsidR="00A92335" w:rsidRPr="00FA2F9E">
        <w:rPr>
          <w:rFonts w:ascii="Times New Roman" w:hAnsi="Times New Roman" w:cs="Times New Roman"/>
          <w:sz w:val="36"/>
          <w:szCs w:val="36"/>
        </w:rPr>
        <w:br w:type="page"/>
      </w:r>
    </w:p>
    <w:p w14:paraId="4D061A14" w14:textId="51F863BF" w:rsidR="006117E5" w:rsidRPr="006117E5" w:rsidRDefault="00A92335" w:rsidP="006117E5">
      <w:pPr>
        <w:pStyle w:val="a5"/>
        <w:spacing w:after="0" w:line="240" w:lineRule="auto"/>
        <w:jc w:val="center"/>
        <w:rPr>
          <w:lang w:val="en-US"/>
        </w:rPr>
      </w:pPr>
      <w:r w:rsidRPr="00FA2F9E">
        <w:rPr>
          <w:b/>
          <w:sz w:val="28"/>
          <w:szCs w:val="28"/>
          <w:u w:val="single"/>
        </w:rPr>
        <w:lastRenderedPageBreak/>
        <w:t>Постановка задачи</w:t>
      </w:r>
      <w:r w:rsidR="00FA2F9E" w:rsidRPr="00FA2F9E">
        <w:rPr>
          <w:sz w:val="28"/>
          <w:szCs w:val="28"/>
          <w:lang w:val="en-US"/>
        </w:rPr>
        <w:t>:</w:t>
      </w:r>
      <w:r w:rsidR="00420B2F" w:rsidRPr="00420B2F">
        <w:rPr>
          <w:b/>
          <w:sz w:val="28"/>
          <w:szCs w:val="28"/>
        </w:rPr>
        <w:t xml:space="preserve"> </w:t>
      </w:r>
    </w:p>
    <w:p w14:paraId="7E235F8E" w14:textId="77777777" w:rsidR="006117E5" w:rsidRDefault="006117E5" w:rsidP="006117E5">
      <w:pPr>
        <w:pStyle w:val="a5"/>
        <w:spacing w:after="0" w:line="240" w:lineRule="auto"/>
      </w:pPr>
    </w:p>
    <w:p w14:paraId="2E15D92D" w14:textId="77777777" w:rsidR="006117E5" w:rsidRPr="00BE2190" w:rsidRDefault="006117E5" w:rsidP="006117E5">
      <w:pPr>
        <w:pStyle w:val="a5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Необходимый для выполнения работы теоретический материал и формулы имеются в файле «Метод </w:t>
      </w:r>
      <w:r w:rsidRPr="002C5E0C">
        <w:rPr>
          <w:sz w:val="28"/>
          <w:szCs w:val="28"/>
        </w:rPr>
        <w:t>Данилевского</w:t>
      </w:r>
      <w:r>
        <w:rPr>
          <w:sz w:val="28"/>
          <w:szCs w:val="28"/>
        </w:rPr>
        <w:t>».</w:t>
      </w:r>
    </w:p>
    <w:p w14:paraId="1739604D" w14:textId="77777777" w:rsidR="006117E5" w:rsidRPr="002C5E0C" w:rsidRDefault="006117E5" w:rsidP="006117E5">
      <w:pPr>
        <w:pStyle w:val="a5"/>
        <w:spacing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>Задание.</w:t>
      </w:r>
      <w:r>
        <w:rPr>
          <w:sz w:val="28"/>
          <w:szCs w:val="28"/>
        </w:rPr>
        <w:t xml:space="preserve"> Разработать программу приведения матрицы к канонической форме Фробениуса методом Данилевского (регулярный случай); сохранить матрицы, используемые для получения собственных векторов. </w:t>
      </w:r>
    </w:p>
    <w:p w14:paraId="0F30325B" w14:textId="77777777" w:rsidR="006117E5" w:rsidRPr="00143F9D" w:rsidRDefault="006117E5" w:rsidP="006117E5">
      <w:pPr>
        <w:pStyle w:val="a4"/>
        <w:spacing w:after="0" w:line="240" w:lineRule="auto"/>
        <w:ind w:firstLine="567"/>
        <w:jc w:val="both"/>
        <w:rPr>
          <w:sz w:val="28"/>
          <w:szCs w:val="28"/>
        </w:rPr>
      </w:pPr>
      <w:r w:rsidRPr="00143F9D">
        <w:rPr>
          <w:sz w:val="28"/>
          <w:szCs w:val="28"/>
        </w:rPr>
        <w:t xml:space="preserve">Для вычислений: </w:t>
      </w:r>
    </w:p>
    <w:p w14:paraId="4708925E" w14:textId="77777777" w:rsidR="006117E5" w:rsidRPr="00143F9D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143F9D">
        <w:rPr>
          <w:i/>
          <w:sz w:val="28"/>
          <w:szCs w:val="28"/>
          <w:lang w:val="pl-PL"/>
        </w:rPr>
        <w:t>n=</w:t>
      </w:r>
      <w:r>
        <w:rPr>
          <w:sz w:val="28"/>
          <w:szCs w:val="28"/>
        </w:rPr>
        <w:t>4</w:t>
      </w:r>
      <w:r w:rsidRPr="00143F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рядок матрицы</w:t>
      </w:r>
      <w:r w:rsidRPr="00143F9D">
        <w:rPr>
          <w:sz w:val="28"/>
          <w:szCs w:val="28"/>
        </w:rPr>
        <w:t xml:space="preserve">; </w:t>
      </w:r>
    </w:p>
    <w:p w14:paraId="2EE3FAAA" w14:textId="77777777" w:rsidR="006117E5" w:rsidRPr="00143F9D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заполнении матрицы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спользовать случайные числа из диапазона от −50 до 50. Для получения случайных чисел использовать библиотечную функцию rand(), подключив хедер stdlib.h</w:t>
      </w:r>
      <w:r w:rsidRPr="00143F9D">
        <w:rPr>
          <w:sz w:val="28"/>
          <w:szCs w:val="28"/>
        </w:rPr>
        <w:t xml:space="preserve">; </w:t>
      </w:r>
    </w:p>
    <w:p w14:paraId="7B140F6A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ть тип </w:t>
      </w:r>
      <w:r>
        <w:rPr>
          <w:sz w:val="28"/>
          <w:szCs w:val="28"/>
          <w:lang w:val="en-US"/>
        </w:rPr>
        <w:t>float;</w:t>
      </w:r>
      <w:r>
        <w:rPr>
          <w:sz w:val="28"/>
          <w:szCs w:val="28"/>
        </w:rPr>
        <w:t xml:space="preserve"> </w:t>
      </w:r>
    </w:p>
    <w:p w14:paraId="4BA05689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ведущий элемент» </w:t>
      </w:r>
      <w:r w:rsidRPr="00570FBB">
        <w:rPr>
          <w:i/>
          <w:position w:val="-14"/>
          <w:sz w:val="28"/>
          <w:szCs w:val="28"/>
          <w:lang w:val="pt-BR"/>
        </w:rPr>
        <w:object w:dxaOrig="560" w:dyaOrig="400" w14:anchorId="633D5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22.8pt" o:ole="">
            <v:imagedata r:id="rId5" o:title=""/>
          </v:shape>
          <o:OLEObject Type="Embed" ProgID="Equation.DSMT4" ShapeID="_x0000_i1025" DrawAspect="Content" ObjectID="_1635618565" r:id="rId6"/>
        </w:object>
      </w:r>
      <w:r>
        <w:rPr>
          <w:sz w:val="28"/>
          <w:szCs w:val="28"/>
        </w:rPr>
        <w:t xml:space="preserve"> на (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 w:rsidRPr="00143F9D">
        <w:rPr>
          <w:i/>
          <w:sz w:val="28"/>
          <w:szCs w:val="28"/>
          <w:lang w:val="pl-PL"/>
        </w:rPr>
        <w:t>k</w:t>
      </w:r>
      <w:r>
        <w:rPr>
          <w:sz w:val="28"/>
          <w:szCs w:val="28"/>
          <w:lang w:val="pl-PL"/>
        </w:rPr>
        <w:t>+1</w:t>
      </w:r>
      <w:r>
        <w:rPr>
          <w:sz w:val="28"/>
          <w:szCs w:val="28"/>
        </w:rPr>
        <w:t xml:space="preserve">)-м шаге, </w:t>
      </w:r>
      <w:r>
        <w:rPr>
          <w:i/>
          <w:sz w:val="28"/>
          <w:szCs w:val="28"/>
          <w:lang w:val="pl-PL"/>
        </w:rPr>
        <w:t>k=n</w:t>
      </w:r>
      <w:r>
        <w:rPr>
          <w:sz w:val="28"/>
          <w:szCs w:val="28"/>
          <w:lang w:val="pl-PL"/>
        </w:rPr>
        <w:t xml:space="preserve">, </w:t>
      </w:r>
      <w:r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>–</w:t>
      </w:r>
      <w:r>
        <w:rPr>
          <w:sz w:val="28"/>
          <w:szCs w:val="28"/>
          <w:lang w:val="pl-PL"/>
        </w:rPr>
        <w:t>1,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, 2</w:t>
      </w:r>
      <w:r>
        <w:rPr>
          <w:sz w:val="28"/>
          <w:szCs w:val="28"/>
        </w:rPr>
        <w:t>, (</w:t>
      </w:r>
      <w:r w:rsidRPr="00523FB0">
        <w:rPr>
          <w:i/>
          <w:position w:val="-14"/>
          <w:sz w:val="28"/>
          <w:szCs w:val="28"/>
          <w:lang w:val="pt-BR"/>
        </w:rPr>
        <w:object w:dxaOrig="520" w:dyaOrig="400" w14:anchorId="42AFBAC8">
          <v:shape id="_x0000_i1026" type="#_x0000_t75" style="width:30pt;height:22.8pt" o:ole="">
            <v:imagedata r:id="rId7" o:title=""/>
          </v:shape>
          <o:OLEObject Type="Embed" ProgID="Equation.DSMT4" ShapeID="_x0000_i1026" DrawAspect="Content" ObjectID="_1635618566" r:id="rId8"/>
        </w:object>
      </w:r>
      <w:r w:rsidRPr="00143F9D">
        <w:rPr>
          <w:i/>
          <w:sz w:val="28"/>
          <w:szCs w:val="28"/>
          <w:lang w:val="pl-PL"/>
        </w:rPr>
        <w:t>=</w:t>
      </w:r>
      <w:r w:rsidRPr="00523FB0">
        <w:rPr>
          <w:i/>
          <w:position w:val="-14"/>
          <w:sz w:val="28"/>
          <w:szCs w:val="28"/>
          <w:lang w:val="pt-BR"/>
        </w:rPr>
        <w:object w:dxaOrig="520" w:dyaOrig="380" w14:anchorId="6A9D6026">
          <v:shape id="_x0000_i1027" type="#_x0000_t75" style="width:30pt;height:21pt" o:ole="">
            <v:imagedata r:id="rId9" o:title=""/>
          </v:shape>
          <o:OLEObject Type="Embed" ProgID="Equation.DSMT4" ShapeID="_x0000_i1027" DrawAspect="Content" ObjectID="_1635618567" r:id="rId10"/>
        </w:object>
      </w:r>
      <w:r>
        <w:t xml:space="preserve">) </w:t>
      </w:r>
      <w:r>
        <w:rPr>
          <w:sz w:val="28"/>
          <w:szCs w:val="28"/>
        </w:rPr>
        <w:t>должен быть отличным от нуля (рассматривается только такой регулярный случай)</w:t>
      </w:r>
      <w:r w:rsidRPr="00143F9D">
        <w:rPr>
          <w:sz w:val="28"/>
          <w:szCs w:val="28"/>
        </w:rPr>
        <w:t xml:space="preserve">; </w:t>
      </w:r>
    </w:p>
    <w:p w14:paraId="61249784" w14:textId="77777777" w:rsidR="006117E5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читать </w:t>
      </w:r>
      <w:r w:rsidRPr="004F384A">
        <w:rPr>
          <w:i/>
          <w:position w:val="-14"/>
          <w:sz w:val="28"/>
          <w:szCs w:val="28"/>
          <w:lang w:val="pt-BR"/>
        </w:rPr>
        <w:object w:dxaOrig="560" w:dyaOrig="400" w14:anchorId="327E7550">
          <v:shape id="_x0000_i1028" type="#_x0000_t75" style="width:32.4pt;height:22.8pt" o:ole="">
            <v:imagedata r:id="rId5" o:title=""/>
          </v:shape>
          <o:OLEObject Type="Embed" ProgID="Equation.DSMT4" ShapeID="_x0000_i1028" DrawAspect="Content" ObjectID="_1635618568" r:id="rId11"/>
        </w:object>
      </w:r>
      <w:r>
        <w:rPr>
          <w:sz w:val="28"/>
          <w:szCs w:val="28"/>
        </w:rPr>
        <w:t xml:space="preserve"> равным нулю, если </w:t>
      </w:r>
      <w:r w:rsidRPr="0009027A">
        <w:rPr>
          <w:position w:val="-16"/>
          <w:sz w:val="28"/>
          <w:szCs w:val="28"/>
        </w:rPr>
        <w:object w:dxaOrig="1260" w:dyaOrig="440" w14:anchorId="386739EE">
          <v:shape id="_x0000_i1029" type="#_x0000_t75" style="width:1in;height:25.2pt" o:ole="">
            <v:imagedata r:id="rId12" o:title=""/>
          </v:shape>
          <o:OLEObject Type="Embed" ProgID="Equation.DSMT4" ShapeID="_x0000_i1029" DrawAspect="Content" ObjectID="_1635618569" r:id="rId13"/>
        </w:object>
      </w:r>
      <w:r>
        <w:rPr>
          <w:sz w:val="28"/>
          <w:szCs w:val="28"/>
        </w:rPr>
        <w:t>;</w:t>
      </w:r>
    </w:p>
    <w:p w14:paraId="53D5834F" w14:textId="77777777" w:rsidR="006117E5" w:rsidRPr="008F49A4" w:rsidRDefault="006117E5" w:rsidP="006117E5">
      <w:pPr>
        <w:pStyle w:val="a4"/>
        <w:widowControl/>
        <w:numPr>
          <w:ilvl w:val="0"/>
          <w:numId w:val="2"/>
        </w:numPr>
        <w:spacing w:after="0" w:line="240" w:lineRule="auto"/>
        <w:ind w:left="538" w:hanging="357"/>
        <w:jc w:val="both"/>
        <w:rPr>
          <w:sz w:val="28"/>
          <w:szCs w:val="28"/>
        </w:rPr>
      </w:pPr>
      <w:r w:rsidRPr="008F49A4">
        <w:rPr>
          <w:sz w:val="28"/>
          <w:szCs w:val="28"/>
        </w:rPr>
        <w:t xml:space="preserve">если </w:t>
      </w:r>
      <w:r w:rsidRPr="0009027A">
        <w:rPr>
          <w:position w:val="-16"/>
          <w:sz w:val="28"/>
          <w:szCs w:val="28"/>
        </w:rPr>
        <w:object w:dxaOrig="1260" w:dyaOrig="440" w14:anchorId="6B263E51">
          <v:shape id="_x0000_i1030" type="#_x0000_t75" style="width:1in;height:25.2pt" o:ole="">
            <v:imagedata r:id="rId12" o:title=""/>
          </v:shape>
          <o:OLEObject Type="Embed" ProgID="Equation.DSMT4" ShapeID="_x0000_i1030" DrawAspect="Content" ObjectID="_1635618570" r:id="rId14"/>
        </w:object>
      </w:r>
      <w:r w:rsidRPr="008F49A4">
        <w:rPr>
          <w:sz w:val="28"/>
          <w:szCs w:val="28"/>
        </w:rPr>
        <w:t xml:space="preserve">, то выдать соответствующее сообщение и заново заполнить матрицу </w:t>
      </w:r>
      <w:r w:rsidRPr="008F49A4">
        <w:rPr>
          <w:i/>
          <w:sz w:val="28"/>
          <w:szCs w:val="28"/>
          <w:lang w:val="en-US"/>
        </w:rPr>
        <w:t>A</w:t>
      </w:r>
      <w:r w:rsidRPr="008F49A4">
        <w:rPr>
          <w:sz w:val="28"/>
          <w:szCs w:val="28"/>
        </w:rPr>
        <w:t xml:space="preserve">. </w:t>
      </w:r>
    </w:p>
    <w:p w14:paraId="411B5E2B" w14:textId="77777777" w:rsidR="006117E5" w:rsidRDefault="006117E5" w:rsidP="006117E5">
      <w:pPr>
        <w:pStyle w:val="a5"/>
        <w:spacing w:after="0" w:line="240" w:lineRule="auto"/>
      </w:pPr>
      <w:r>
        <w:rPr>
          <w:sz w:val="28"/>
          <w:szCs w:val="28"/>
        </w:rPr>
        <w:t>Программно реализовать для рассматриваемого примера алгоритм приведения матрицы к канонической форме Фробениуса.</w:t>
      </w:r>
      <w:r w:rsidRPr="002D6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рядок матрицы </w:t>
      </w:r>
      <w:r w:rsidRPr="00143F9D">
        <w:rPr>
          <w:i/>
          <w:sz w:val="28"/>
          <w:szCs w:val="28"/>
          <w:lang w:val="pl-PL"/>
        </w:rPr>
        <w:t>n</w:t>
      </w:r>
      <w:r>
        <w:rPr>
          <w:sz w:val="28"/>
          <w:szCs w:val="28"/>
        </w:rPr>
        <w:t xml:space="preserve"> должен быть</w:t>
      </w:r>
      <w:r w:rsidRPr="00523F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коде параметром (это требование не является обязательным). Сохранить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используемые для получения собственных векторов (понадобятся для другой работы)</w:t>
      </w:r>
      <w:r w:rsidRPr="00455AB0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ывести на печать матрицу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в</w:t>
      </w:r>
      <w:r w:rsidRPr="00103F65">
        <w:rPr>
          <w:sz w:val="28"/>
          <w:szCs w:val="28"/>
        </w:rPr>
        <w:t>ходн</w:t>
      </w:r>
      <w:r>
        <w:rPr>
          <w:sz w:val="28"/>
          <w:szCs w:val="28"/>
        </w:rPr>
        <w:t>ые</w:t>
      </w:r>
      <w:r w:rsidRPr="00103F65">
        <w:rPr>
          <w:sz w:val="28"/>
          <w:szCs w:val="28"/>
        </w:rPr>
        <w:t xml:space="preserve"> данные</w:t>
      </w:r>
      <w:r>
        <w:rPr>
          <w:sz w:val="28"/>
          <w:szCs w:val="28"/>
        </w:rPr>
        <w:t xml:space="preserve">), полученную каноническую форму Фробениуса Φ, матрицы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>
        <w:rPr>
          <w:i/>
          <w:position w:val="-9"/>
          <w:sz w:val="20"/>
          <w:szCs w:val="24"/>
        </w:rPr>
        <w:t>n</w:t>
      </w:r>
      <w:r w:rsidRPr="00CB7959">
        <w:rPr>
          <w:i/>
          <w:position w:val="-9"/>
          <w:sz w:val="20"/>
          <w:szCs w:val="24"/>
        </w:rPr>
        <w:t>–</w:t>
      </w:r>
      <w:r w:rsidRPr="002D68DC">
        <w:rPr>
          <w:position w:val="-9"/>
          <w:sz w:val="20"/>
          <w:szCs w:val="24"/>
        </w:rPr>
        <w:t>2</w:t>
      </w:r>
      <w:r>
        <w:rPr>
          <w:sz w:val="28"/>
          <w:szCs w:val="28"/>
          <w:lang w:val="pl-PL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... ,</w:t>
      </w:r>
      <w:r w:rsidRPr="002D68D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M</w:t>
      </w:r>
      <w:r w:rsidRPr="00CB7959">
        <w:rPr>
          <w:position w:val="-9"/>
          <w:sz w:val="20"/>
          <w:szCs w:val="24"/>
        </w:rPr>
        <w:t>1</w:t>
      </w:r>
      <w:r>
        <w:rPr>
          <w:sz w:val="28"/>
          <w:szCs w:val="28"/>
        </w:rPr>
        <w:t xml:space="preserve">, </w:t>
      </w:r>
      <w:r w:rsidRPr="005956EA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5956EA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5956EA">
        <w:rPr>
          <w:sz w:val="28"/>
          <w:szCs w:val="28"/>
        </w:rPr>
        <w:t>полученный из формы Фробениуса</w:t>
      </w:r>
      <w:r>
        <w:rPr>
          <w:sz w:val="28"/>
          <w:szCs w:val="28"/>
        </w:rPr>
        <w:t xml:space="preserve">), след матрицы 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6D7B41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для контроля вычислений: должно приближенно выполняться равенство </w:t>
      </w:r>
      <w:r>
        <w:rPr>
          <w:i/>
          <w:sz w:val="28"/>
          <w:szCs w:val="28"/>
          <w:lang w:val="pl-PL"/>
        </w:rPr>
        <w:t>p</w:t>
      </w:r>
      <w:r w:rsidRPr="00240768">
        <w:rPr>
          <w:position w:val="-13"/>
          <w:sz w:val="20"/>
        </w:rPr>
        <w:t>1</w:t>
      </w:r>
      <w:r w:rsidRPr="00143F9D">
        <w:rPr>
          <w:i/>
          <w:sz w:val="28"/>
          <w:szCs w:val="28"/>
          <w:lang w:val="pl-PL"/>
        </w:rPr>
        <w:t>=</w:t>
      </w:r>
      <w:r>
        <w:rPr>
          <w:sz w:val="28"/>
          <w:szCs w:val="28"/>
          <w:lang w:val="en-US"/>
        </w:rPr>
        <w:t>Sp</w:t>
      </w:r>
      <w:r>
        <w:rPr>
          <w:sz w:val="20"/>
          <w:szCs w:val="24"/>
        </w:rPr>
        <w:t> </w:t>
      </w:r>
      <w:r>
        <w:rPr>
          <w:i/>
          <w:sz w:val="28"/>
          <w:szCs w:val="28"/>
          <w:lang w:val="en-US"/>
        </w:rPr>
        <w:t>A</w:t>
      </w:r>
      <w:r w:rsidRPr="00143F9D">
        <w:rPr>
          <w:i/>
          <w:sz w:val="28"/>
          <w:szCs w:val="28"/>
          <w:lang w:val="pl-PL"/>
        </w:rPr>
        <w:t>=</w:t>
      </w:r>
      <w:r>
        <w:rPr>
          <w:i/>
          <w:sz w:val="28"/>
          <w:szCs w:val="28"/>
          <w:lang w:val="pl-PL"/>
        </w:rPr>
        <w:t>a</w:t>
      </w:r>
      <w:r w:rsidRPr="00240768">
        <w:rPr>
          <w:position w:val="-13"/>
          <w:sz w:val="20"/>
        </w:rPr>
        <w:t>1,1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position w:val="-13"/>
          <w:sz w:val="20"/>
        </w:rPr>
        <w:t>2</w:t>
      </w:r>
      <w:r w:rsidRPr="00240768">
        <w:rPr>
          <w:position w:val="-13"/>
          <w:sz w:val="20"/>
        </w:rPr>
        <w:t>,</w:t>
      </w:r>
      <w:r>
        <w:rPr>
          <w:position w:val="-13"/>
          <w:sz w:val="20"/>
        </w:rPr>
        <w:t>2</w:t>
      </w:r>
      <w:r>
        <w:rPr>
          <w:sz w:val="28"/>
          <w:szCs w:val="28"/>
          <w:lang w:val="pl-PL"/>
        </w:rPr>
        <w:t>+..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l-PL"/>
        </w:rPr>
        <w:t>+</w:t>
      </w:r>
      <w:r>
        <w:rPr>
          <w:i/>
          <w:sz w:val="28"/>
          <w:szCs w:val="28"/>
          <w:lang w:val="pl-PL"/>
        </w:rPr>
        <w:t>a</w:t>
      </w:r>
      <w:r>
        <w:rPr>
          <w:i/>
          <w:position w:val="-13"/>
          <w:sz w:val="20"/>
          <w:lang w:val="en-US"/>
        </w:rPr>
        <w:t>n</w:t>
      </w:r>
      <w:r>
        <w:rPr>
          <w:i/>
          <w:position w:val="-13"/>
          <w:sz w:val="20"/>
        </w:rPr>
        <w:t>,</w:t>
      </w:r>
      <w:r>
        <w:rPr>
          <w:i/>
          <w:position w:val="-13"/>
          <w:sz w:val="20"/>
          <w:lang w:val="en-US"/>
        </w:rPr>
        <w:t>n</w:t>
      </w:r>
      <w:r w:rsidRPr="006D7B41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14:paraId="1CACB797" w14:textId="1A608338" w:rsidR="00BF4887" w:rsidRDefault="00BF4887" w:rsidP="00420B2F">
      <w:pPr>
        <w:pStyle w:val="a5"/>
        <w:spacing w:after="0" w:line="240" w:lineRule="auto"/>
        <w:rPr>
          <w:b/>
          <w:sz w:val="28"/>
          <w:szCs w:val="28"/>
          <w:u w:val="single"/>
        </w:rPr>
      </w:pPr>
      <w:r w:rsidRPr="00BF4887">
        <w:rPr>
          <w:b/>
          <w:sz w:val="28"/>
          <w:szCs w:val="28"/>
          <w:u w:val="single"/>
        </w:rPr>
        <w:t>Входные данные:</w:t>
      </w:r>
    </w:p>
    <w:p w14:paraId="33961F45" w14:textId="77777777" w:rsidR="00D0555D" w:rsidRPr="00BF4887" w:rsidRDefault="00D0555D" w:rsidP="00BF4887">
      <w:pPr>
        <w:pStyle w:val="a5"/>
        <w:spacing w:after="0" w:line="240" w:lineRule="auto"/>
        <w:ind w:firstLine="0"/>
        <w:rPr>
          <w:b/>
          <w:sz w:val="28"/>
          <w:szCs w:val="28"/>
          <w:u w:val="single"/>
        </w:rPr>
      </w:pPr>
    </w:p>
    <w:p w14:paraId="393AA787" w14:textId="134FF321" w:rsidR="00A92335" w:rsidRPr="00D0555D" w:rsidRDefault="00BF096E" w:rsidP="00D0555D">
      <w:pPr>
        <w:jc w:val="both"/>
        <w:rPr>
          <w:rFonts w:ascii="Times New Roman" w:hAnsi="Times New Roman" w:cs="Times New Roman"/>
          <w:sz w:val="28"/>
          <w:szCs w:val="28"/>
        </w:rPr>
      </w:pPr>
      <w:r w:rsidRPr="00D0555D">
        <w:rPr>
          <w:rFonts w:ascii="Times New Roman" w:hAnsi="Times New Roman" w:cs="Times New Roman"/>
          <w:sz w:val="28"/>
          <w:szCs w:val="28"/>
        </w:rPr>
        <w:t>Начальная матрица:</w:t>
      </w:r>
    </w:p>
    <w:p w14:paraId="6CA36AA1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19</w:t>
      </w:r>
      <w:r w:rsidRPr="00DA4158">
        <w:rPr>
          <w:rFonts w:ascii="Times New Roman" w:hAnsi="Times New Roman" w:cs="Times New Roman"/>
          <w:sz w:val="28"/>
          <w:szCs w:val="28"/>
        </w:rPr>
        <w:tab/>
        <w:t>43</w:t>
      </w:r>
      <w:r w:rsidRPr="00DA4158">
        <w:rPr>
          <w:rFonts w:ascii="Times New Roman" w:hAnsi="Times New Roman" w:cs="Times New Roman"/>
          <w:sz w:val="28"/>
          <w:szCs w:val="28"/>
        </w:rPr>
        <w:tab/>
        <w:t>-29</w:t>
      </w:r>
      <w:r w:rsidRPr="00DA4158">
        <w:rPr>
          <w:rFonts w:ascii="Times New Roman" w:hAnsi="Times New Roman" w:cs="Times New Roman"/>
          <w:sz w:val="28"/>
          <w:szCs w:val="28"/>
        </w:rPr>
        <w:tab/>
        <w:t>21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543EA04B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-46</w:t>
      </w:r>
      <w:r w:rsidRPr="00DA4158">
        <w:rPr>
          <w:rFonts w:ascii="Times New Roman" w:hAnsi="Times New Roman" w:cs="Times New Roman"/>
          <w:sz w:val="28"/>
          <w:szCs w:val="28"/>
        </w:rPr>
        <w:tab/>
        <w:t>49</w:t>
      </w:r>
      <w:r w:rsidRPr="00DA4158">
        <w:rPr>
          <w:rFonts w:ascii="Times New Roman" w:hAnsi="Times New Roman" w:cs="Times New Roman"/>
          <w:sz w:val="28"/>
          <w:szCs w:val="28"/>
        </w:rPr>
        <w:tab/>
        <w:t>5</w:t>
      </w:r>
      <w:r w:rsidRPr="00DA4158">
        <w:rPr>
          <w:rFonts w:ascii="Times New Roman" w:hAnsi="Times New Roman" w:cs="Times New Roman"/>
          <w:sz w:val="28"/>
          <w:szCs w:val="28"/>
        </w:rPr>
        <w:tab/>
        <w:t>41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01983631" w14:textId="77777777" w:rsidR="006117E5" w:rsidRPr="00DA4158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-48</w:t>
      </w:r>
      <w:r w:rsidRPr="00DA4158">
        <w:rPr>
          <w:rFonts w:ascii="Times New Roman" w:hAnsi="Times New Roman" w:cs="Times New Roman"/>
          <w:sz w:val="28"/>
          <w:szCs w:val="28"/>
        </w:rPr>
        <w:tab/>
        <w:t>21</w:t>
      </w:r>
      <w:r w:rsidRPr="00DA4158">
        <w:rPr>
          <w:rFonts w:ascii="Times New Roman" w:hAnsi="Times New Roman" w:cs="Times New Roman"/>
          <w:sz w:val="28"/>
          <w:szCs w:val="28"/>
        </w:rPr>
        <w:tab/>
        <w:t>40</w:t>
      </w:r>
      <w:r w:rsidRPr="00DA4158">
        <w:rPr>
          <w:rFonts w:ascii="Times New Roman" w:hAnsi="Times New Roman" w:cs="Times New Roman"/>
          <w:sz w:val="28"/>
          <w:szCs w:val="28"/>
        </w:rPr>
        <w:tab/>
        <w:t>25</w:t>
      </w:r>
      <w:r w:rsidRPr="00DA4158">
        <w:rPr>
          <w:rFonts w:ascii="Times New Roman" w:hAnsi="Times New Roman" w:cs="Times New Roman"/>
          <w:sz w:val="28"/>
          <w:szCs w:val="28"/>
        </w:rPr>
        <w:tab/>
      </w:r>
    </w:p>
    <w:p w14:paraId="6DCBE222" w14:textId="47639A37" w:rsidR="00CF2A19" w:rsidRPr="00DA4158" w:rsidRDefault="006117E5" w:rsidP="006117E5">
      <w:pPr>
        <w:pStyle w:val="a3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DA4158">
        <w:rPr>
          <w:rFonts w:ascii="Times New Roman" w:hAnsi="Times New Roman" w:cs="Times New Roman"/>
          <w:sz w:val="28"/>
          <w:szCs w:val="28"/>
        </w:rPr>
        <w:t>44</w:t>
      </w:r>
      <w:r w:rsidRPr="00DA4158">
        <w:rPr>
          <w:rFonts w:ascii="Times New Roman" w:hAnsi="Times New Roman" w:cs="Times New Roman"/>
          <w:sz w:val="28"/>
          <w:szCs w:val="28"/>
        </w:rPr>
        <w:tab/>
        <w:t>47</w:t>
      </w:r>
      <w:r w:rsidRPr="00DA4158">
        <w:rPr>
          <w:rFonts w:ascii="Times New Roman" w:hAnsi="Times New Roman" w:cs="Times New Roman"/>
          <w:sz w:val="28"/>
          <w:szCs w:val="28"/>
        </w:rPr>
        <w:tab/>
        <w:t>-46</w:t>
      </w:r>
      <w:r w:rsidRPr="00DA4158">
        <w:rPr>
          <w:rFonts w:ascii="Times New Roman" w:hAnsi="Times New Roman" w:cs="Times New Roman"/>
          <w:sz w:val="28"/>
          <w:szCs w:val="28"/>
        </w:rPr>
        <w:tab/>
        <w:t>-31</w:t>
      </w:r>
      <w:r w:rsidR="00CF2A19" w:rsidRPr="00DA4158">
        <w:rPr>
          <w:rFonts w:ascii="Times New Roman" w:hAnsi="Times New Roman" w:cs="Times New Roman"/>
          <w:sz w:val="28"/>
          <w:szCs w:val="28"/>
        </w:rPr>
        <w:tab/>
      </w:r>
    </w:p>
    <w:p w14:paraId="7CFCFCC4" w14:textId="77777777" w:rsidR="006117E5" w:rsidRDefault="006117E5" w:rsidP="00D0555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41D0433" w14:textId="120D4C55" w:rsidR="004A4BBC" w:rsidRDefault="004A4BBC" w:rsidP="00D0555D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Листинг программы</w:t>
      </w:r>
      <w:r w:rsidRPr="00BF4887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</w:p>
    <w:p w14:paraId="488A19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stream&gt;</w:t>
      </w:r>
    </w:p>
    <w:p w14:paraId="750A97E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vector&gt;</w:t>
      </w:r>
    </w:p>
    <w:p w14:paraId="3271E8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cmath&gt;</w:t>
      </w:r>
    </w:p>
    <w:p w14:paraId="56E0666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iomanip&gt;</w:t>
      </w:r>
    </w:p>
    <w:p w14:paraId="79C49CC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808080"/>
          <w:sz w:val="19"/>
          <w:szCs w:val="19"/>
        </w:rPr>
        <w:t>#include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&lt;fstream&gt;</w:t>
      </w:r>
    </w:p>
    <w:p w14:paraId="06BEB28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CD43FE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R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5A4971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1000;</w:t>
      </w:r>
    </w:p>
    <w:p w14:paraId="26448E0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round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 xml:space="preserve"> * k) / (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)k;</w:t>
      </w:r>
    </w:p>
    <w:p w14:paraId="2F0A032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E28C49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D0BB1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CountInfelicity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496D64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sum_x2 = 0, sum_x = 0;</w:t>
      </w:r>
    </w:p>
    <w:p w14:paraId="59A7C19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13BB20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um_x2 +=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CD56D7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um_x +=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 * (</w:t>
      </w:r>
      <w:r>
        <w:rPr>
          <w:rFonts w:ascii="Consolas" w:hAnsi="Consolas" w:cs="Consolas"/>
          <w:color w:val="808080"/>
          <w:sz w:val="19"/>
          <w:szCs w:val="19"/>
        </w:rPr>
        <w:t>x_de_facto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- </w:t>
      </w:r>
      <w:r>
        <w:rPr>
          <w:rFonts w:ascii="Consolas" w:hAnsi="Consolas" w:cs="Consolas"/>
          <w:color w:val="808080"/>
          <w:sz w:val="19"/>
          <w:szCs w:val="19"/>
        </w:rPr>
        <w:t>x_de_ure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72D48A3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EC6B3E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error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7F1461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E19D22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4F9F925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sum_x / sum_x2;</w:t>
      </w:r>
    </w:p>
    <w:p w14:paraId="37BEA0C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2729AA9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482F9B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FB3A40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9A938C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BF3EAA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el : vec) {</w:t>
      </w:r>
    </w:p>
    <w:p w14:paraId="277E09F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95242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53D75B5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7D7530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A97E44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01DDB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7469585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086EDA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FC2F7B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LogVector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5A5EC9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9713C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el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8228C8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e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'\t'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0768A0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E9A576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321900D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0441DE8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E035B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1D28CE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ultMatrix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573BA4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(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53BF140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646F6A1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resize(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2146CF2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j++) {</w:t>
      </w:r>
    </w:p>
    <w:p w14:paraId="3484CA6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6554B73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.size(); k++)</w:t>
      </w:r>
    </w:p>
    <w:p w14:paraId="7E0599D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b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37EC87C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822BF7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8189C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2342BED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529FAAA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2618D4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Matrix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&amp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0375856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vec :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E8BAB7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x_ : vec) {</w:t>
      </w:r>
    </w:p>
    <w:p w14:paraId="5F3EC9E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6D487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260DD8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791F4B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09E589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15B95C3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3138F2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PrintVector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amp;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066ED6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cons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 xml:space="preserve">&amp; x_ : </w:t>
      </w:r>
      <w:r>
        <w:rPr>
          <w:rFonts w:ascii="Consolas" w:hAnsi="Consolas" w:cs="Consolas"/>
          <w:color w:val="808080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7AF8C4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w(7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setprecision(2)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lef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x_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 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14A4445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CDDEC2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8B9A9B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35B10D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45911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class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47F9A33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ublic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4EF86D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B8A91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функция умножения матриц</w:t>
      </w:r>
    </w:p>
    <w:p w14:paraId="7DF4A18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MultMat(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&gt;&g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2CE62D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c(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);</w:t>
      </w:r>
    </w:p>
    <w:p w14:paraId="156410A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ADEB26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i++) {</w:t>
      </w:r>
    </w:p>
    <w:p w14:paraId="0C6FD3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0;</w:t>
      </w:r>
    </w:p>
    <w:p w14:paraId="390F79B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 = 0; k &lt;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>.size(); k++) {</w:t>
      </w:r>
    </w:p>
    <w:p w14:paraId="21BCDE8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c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+= </w:t>
      </w:r>
      <w:r>
        <w:rPr>
          <w:rFonts w:ascii="Consolas" w:hAnsi="Consolas" w:cs="Consolas"/>
          <w:color w:val="808080"/>
          <w:sz w:val="19"/>
          <w:szCs w:val="19"/>
        </w:rPr>
        <w:t>matrix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* </w:t>
      </w:r>
      <w:r>
        <w:rPr>
          <w:rFonts w:ascii="Consolas" w:hAnsi="Consolas" w:cs="Consolas"/>
          <w:color w:val="808080"/>
          <w:sz w:val="19"/>
          <w:szCs w:val="19"/>
        </w:rPr>
        <w:t>a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k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65B2EA9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BDD959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C1992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c;</w:t>
      </w:r>
    </w:p>
    <w:p w14:paraId="041E37D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65089B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AC134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~Matrix() {</w:t>
      </w:r>
    </w:p>
    <w:p w14:paraId="50F61A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clear();</w:t>
      </w:r>
    </w:p>
    <w:p w14:paraId="0C5CF94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5D4272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16EF07D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оздание матрицы А</w:t>
      </w:r>
    </w:p>
    <w:p w14:paraId="6B0D9D6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atrix() {</w:t>
      </w:r>
    </w:p>
    <w:p w14:paraId="045D26E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rand(time(</w:t>
      </w:r>
      <w:r>
        <w:rPr>
          <w:rFonts w:ascii="Consolas" w:hAnsi="Consolas" w:cs="Consolas"/>
          <w:color w:val="6F008A"/>
          <w:sz w:val="19"/>
          <w:szCs w:val="19"/>
        </w:rPr>
        <w:t>NULL</w:t>
      </w:r>
      <w:r>
        <w:rPr>
          <w:rFonts w:ascii="Consolas" w:hAnsi="Consolas" w:cs="Consolas"/>
          <w:color w:val="000000"/>
          <w:sz w:val="19"/>
          <w:szCs w:val="19"/>
        </w:rPr>
        <w:t>));</w:t>
      </w:r>
    </w:p>
    <w:p w14:paraId="04AA50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случайное количество элементов матрицы</w:t>
      </w:r>
    </w:p>
    <w:p w14:paraId="14E6A24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n = 4;</w:t>
      </w:r>
      <w:r>
        <w:rPr>
          <w:rFonts w:ascii="Consolas" w:hAnsi="Consolas" w:cs="Consolas"/>
          <w:color w:val="008000"/>
          <w:sz w:val="19"/>
          <w:szCs w:val="19"/>
        </w:rPr>
        <w:t>// rand() % 3 + 10;</w:t>
      </w:r>
    </w:p>
    <w:p w14:paraId="6EEBF03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C6BE5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.resize(n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n));</w:t>
      </w:r>
    </w:p>
    <w:p w14:paraId="0263241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auto</w:t>
      </w:r>
      <w:r>
        <w:rPr>
          <w:rFonts w:ascii="Consolas" w:hAnsi="Consolas" w:cs="Consolas"/>
          <w:color w:val="000000"/>
          <w:sz w:val="19"/>
          <w:szCs w:val="19"/>
        </w:rPr>
        <w:t>&amp; line : matrix_) {</w:t>
      </w:r>
    </w:p>
    <w:p w14:paraId="306CE9C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ine.resize(n);</w:t>
      </w:r>
    </w:p>
    <w:p w14:paraId="5D50C26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E3E846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F69D92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яем матрицу А</w:t>
      </w:r>
    </w:p>
    <w:p w14:paraId="5ABC8B8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заполнение недиагональных элементов</w:t>
      </w:r>
    </w:p>
    <w:p w14:paraId="0E40A1A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p = 0, sum_1_col = 0;</w:t>
      </w:r>
    </w:p>
    <w:p w14:paraId="6085D8E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09DE3AC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j = 0; j &lt; matrix_.size(); j++) {</w:t>
      </w:r>
    </w:p>
    <w:p w14:paraId="2D82CF7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j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rand() % 100 - 50;</w:t>
      </w:r>
      <w:r>
        <w:rPr>
          <w:rFonts w:ascii="Consolas" w:hAnsi="Consolas" w:cs="Consolas"/>
          <w:color w:val="000000"/>
          <w:sz w:val="19"/>
          <w:szCs w:val="19"/>
        </w:rPr>
        <w:tab/>
      </w:r>
    </w:p>
    <w:p w14:paraId="0E5E183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AD4E0B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3BD65F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 пишем исходную матрицу в файл</w:t>
      </w:r>
    </w:p>
    <w:p w14:paraId="73FD388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546F5D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4F566D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1A72B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5397A1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90CC1F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void</w:t>
      </w:r>
      <w:r>
        <w:rPr>
          <w:rFonts w:ascii="Consolas" w:hAnsi="Consolas" w:cs="Consolas"/>
          <w:color w:val="000000"/>
          <w:sz w:val="19"/>
          <w:szCs w:val="19"/>
        </w:rPr>
        <w:t xml:space="preserve"> ImplementDanilevski() {</w:t>
      </w:r>
    </w:p>
    <w:p w14:paraId="097A91E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, M_i_1;</w:t>
      </w:r>
    </w:p>
    <w:p w14:paraId="3E3CFF7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while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45219EA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matrix_.size() - 2; i &gt;= 0; i--) {</w:t>
      </w:r>
    </w:p>
    <w:p w14:paraId="35D00A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i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091E034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0) {</w:t>
      </w:r>
    </w:p>
    <w:p w14:paraId="5F7015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sfgvds = 1010234;</w:t>
      </w:r>
    </w:p>
    <w:p w14:paraId="69E9588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7F542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_i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CreateM_i(i);</w:t>
      </w:r>
    </w:p>
    <w:p w14:paraId="56F3C9D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6193CE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_i);</w:t>
      </w:r>
    </w:p>
    <w:p w14:paraId="7E5DF7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_i);</w:t>
      </w:r>
    </w:p>
    <w:p w14:paraId="75DE65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FE25E7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ofstream</w:t>
      </w:r>
      <w:r>
        <w:rPr>
          <w:rFonts w:ascii="Consolas" w:hAnsi="Consolas" w:cs="Consolas"/>
          <w:color w:val="000000"/>
          <w:sz w:val="19"/>
          <w:szCs w:val="19"/>
        </w:rPr>
        <w:t xml:space="preserve"> fout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5A50084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B5A530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6330E99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67E5E2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_i_1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CreateM_i_1(i);</w:t>
      </w:r>
    </w:p>
    <w:p w14:paraId="18F0157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4D74D27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_i_1);</w:t>
      </w:r>
    </w:p>
    <w:p w14:paraId="15BA333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_i_1);</w:t>
      </w:r>
    </w:p>
    <w:p w14:paraId="234A6E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987FCC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open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70F8C17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2220EF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3FA466B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104ECD9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rix(matrix_, M_i);</w:t>
      </w:r>
    </w:p>
    <w:p w14:paraId="54FEF2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matrix_ </w:t>
      </w:r>
      <w:r>
        <w:rPr>
          <w:rFonts w:ascii="Consolas" w:hAnsi="Consolas" w:cs="Consolas"/>
          <w:color w:val="008080"/>
          <w:sz w:val="19"/>
          <w:szCs w:val="19"/>
        </w:rPr>
        <w:t>=</w:t>
      </w:r>
      <w:r>
        <w:rPr>
          <w:rFonts w:ascii="Consolas" w:hAnsi="Consolas" w:cs="Consolas"/>
          <w:color w:val="000000"/>
          <w:sz w:val="19"/>
          <w:szCs w:val="19"/>
        </w:rPr>
        <w:t xml:space="preserve"> MultMatrix(M_i_1, matrix_);</w:t>
      </w:r>
    </w:p>
    <w:p w14:paraId="5399104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PrintMatrix(matrix_);</w:t>
      </w:r>
    </w:p>
    <w:p w14:paraId="3211492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LogMatrix(matrix_);</w:t>
      </w:r>
    </w:p>
    <w:p w14:paraId="5C3153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B4C4F1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9844EF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open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, std::</w:t>
      </w:r>
      <w:r>
        <w:rPr>
          <w:rFonts w:ascii="Consolas" w:hAnsi="Consolas" w:cs="Consolas"/>
          <w:color w:val="2B91AF"/>
          <w:sz w:val="19"/>
          <w:szCs w:val="19"/>
        </w:rPr>
        <w:t>ios</w:t>
      </w:r>
      <w:r>
        <w:rPr>
          <w:rFonts w:ascii="Consolas" w:hAnsi="Consolas" w:cs="Consolas"/>
          <w:color w:val="000000"/>
          <w:sz w:val="19"/>
          <w:szCs w:val="19"/>
        </w:rPr>
        <w:t>::app);</w:t>
      </w:r>
    </w:p>
    <w:p w14:paraId="13D58F5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f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</w:rPr>
        <w:t>"----------------------------------"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2E8553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fout.close();</w:t>
      </w:r>
    </w:p>
    <w:p w14:paraId="261924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2D8D90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0) {</w:t>
      </w:r>
    </w:p>
    <w:p w14:paraId="2B00250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 - 1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= 0) {</w:t>
      </w:r>
    </w:p>
    <w:p w14:paraId="3F9A808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continue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25425B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7DB7FD3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67904B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3BB59D4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break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4160196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EBBE9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PrintMatrix(matrix_);</w:t>
      </w:r>
    </w:p>
    <w:p w14:paraId="29ED2BE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0AB929F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C8C7AD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reateM_i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4508E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(matrix_.size()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matrix_.size()));</w:t>
      </w:r>
    </w:p>
    <w:p w14:paraId="117F3CB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9495AE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6E32082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106F495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185C3BD6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57035F1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=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5CD2370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079668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 xml:space="preserve">} </w:t>
      </w:r>
      <w:r>
        <w:rPr>
          <w:rFonts w:ascii="Consolas" w:hAnsi="Consolas" w:cs="Consolas"/>
          <w:color w:val="0000FF"/>
          <w:sz w:val="19"/>
          <w:szCs w:val="19"/>
        </w:rPr>
        <w:t>else</w:t>
      </w:r>
      <w:r>
        <w:rPr>
          <w:rFonts w:ascii="Consolas" w:hAnsi="Consolas" w:cs="Consolas"/>
          <w:color w:val="000000"/>
          <w:sz w:val="19"/>
          <w:szCs w:val="19"/>
        </w:rPr>
        <w:t xml:space="preserve"> {</w:t>
      </w:r>
    </w:p>
    <w:p w14:paraId="302D355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-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/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5164D1E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3D56FB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E2AE54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5EAA473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_i;</w:t>
      </w:r>
    </w:p>
    <w:p w14:paraId="457B80F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2E1072F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4816DCF2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CreateM_i_1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302715B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_i_1(matrix_.size(), 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(matrix_.size()));</w:t>
      </w:r>
    </w:p>
    <w:p w14:paraId="6679EE1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EAFE0E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000000"/>
          <w:sz w:val="19"/>
          <w:szCs w:val="19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i = 0; i &lt; matrix_.size(); i++) {</w:t>
      </w:r>
    </w:p>
    <w:p w14:paraId="6C5454C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f</w:t>
      </w:r>
      <w:r>
        <w:rPr>
          <w:rFonts w:ascii="Consolas" w:hAnsi="Consolas" w:cs="Consolas"/>
          <w:color w:val="000000"/>
          <w:sz w:val="19"/>
          <w:szCs w:val="19"/>
        </w:rPr>
        <w:t xml:space="preserve"> (i != 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>) {</w:t>
      </w:r>
    </w:p>
    <w:p w14:paraId="7A46874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1;</w:t>
      </w:r>
    </w:p>
    <w:p w14:paraId="7EC189C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61CFC4C0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M_i_1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 xml:space="preserve"> = matrix_</w:t>
      </w:r>
      <w:r>
        <w:rPr>
          <w:rFonts w:ascii="Consolas" w:hAnsi="Consolas" w:cs="Consolas"/>
          <w:color w:val="008080"/>
          <w:sz w:val="19"/>
          <w:szCs w:val="19"/>
        </w:rPr>
        <w:t>[</w:t>
      </w:r>
      <w:r>
        <w:rPr>
          <w:rFonts w:ascii="Consolas" w:hAnsi="Consolas" w:cs="Consolas"/>
          <w:color w:val="808080"/>
          <w:sz w:val="19"/>
          <w:szCs w:val="19"/>
        </w:rPr>
        <w:t>n</w:t>
      </w:r>
      <w:r>
        <w:rPr>
          <w:rFonts w:ascii="Consolas" w:hAnsi="Consolas" w:cs="Consolas"/>
          <w:color w:val="000000"/>
          <w:sz w:val="19"/>
          <w:szCs w:val="19"/>
        </w:rPr>
        <w:t xml:space="preserve"> + 1</w:t>
      </w:r>
      <w:r>
        <w:rPr>
          <w:rFonts w:ascii="Consolas" w:hAnsi="Consolas" w:cs="Consolas"/>
          <w:color w:val="008080"/>
          <w:sz w:val="19"/>
          <w:szCs w:val="19"/>
        </w:rPr>
        <w:t>][</w:t>
      </w:r>
      <w:r>
        <w:rPr>
          <w:rFonts w:ascii="Consolas" w:hAnsi="Consolas" w:cs="Consolas"/>
          <w:color w:val="000000"/>
          <w:sz w:val="19"/>
          <w:szCs w:val="19"/>
        </w:rPr>
        <w:t>i</w:t>
      </w:r>
      <w:r>
        <w:rPr>
          <w:rFonts w:ascii="Consolas" w:hAnsi="Consolas" w:cs="Consolas"/>
          <w:color w:val="008080"/>
          <w:sz w:val="19"/>
          <w:szCs w:val="19"/>
        </w:rPr>
        <w:t>]</w:t>
      </w:r>
      <w:r>
        <w:rPr>
          <w:rFonts w:ascii="Consolas" w:hAnsi="Consolas" w:cs="Consolas"/>
          <w:color w:val="000000"/>
          <w:sz w:val="19"/>
          <w:szCs w:val="19"/>
        </w:rPr>
        <w:t>;</w:t>
      </w:r>
    </w:p>
    <w:p w14:paraId="7ABBE6C4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1590F86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75970D97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M_i_1;</w:t>
      </w:r>
    </w:p>
    <w:p w14:paraId="3EF1493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}</w:t>
      </w:r>
    </w:p>
    <w:p w14:paraId="4992005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012503F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private</w:t>
      </w:r>
      <w:r>
        <w:rPr>
          <w:rFonts w:ascii="Consolas" w:hAnsi="Consolas" w:cs="Consolas"/>
          <w:color w:val="000000"/>
          <w:sz w:val="19"/>
          <w:szCs w:val="19"/>
        </w:rPr>
        <w:t>:</w:t>
      </w:r>
    </w:p>
    <w:p w14:paraId="04170C0E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lastRenderedPageBreak/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&gt; matrix_;</w:t>
      </w:r>
    </w:p>
    <w:p w14:paraId="03363455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std::</w:t>
      </w:r>
      <w:r>
        <w:rPr>
          <w:rFonts w:ascii="Consolas" w:hAnsi="Consolas" w:cs="Consolas"/>
          <w:color w:val="2B91AF"/>
          <w:sz w:val="19"/>
          <w:szCs w:val="19"/>
        </w:rPr>
        <w:t>vector</w:t>
      </w:r>
      <w:r>
        <w:rPr>
          <w:rFonts w:ascii="Consolas" w:hAnsi="Consolas" w:cs="Consolas"/>
          <w:color w:val="000000"/>
          <w:sz w:val="19"/>
          <w:szCs w:val="19"/>
        </w:rPr>
        <w:t>&lt;</w:t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>&gt; f_, x_, x_curr_;</w:t>
      </w:r>
    </w:p>
    <w:p w14:paraId="5182452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k_max_, k_;</w:t>
      </w:r>
    </w:p>
    <w:p w14:paraId="0DA4B4EF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float</w:t>
      </w:r>
      <w:r>
        <w:rPr>
          <w:rFonts w:ascii="Consolas" w:hAnsi="Consolas" w:cs="Consolas"/>
          <w:color w:val="000000"/>
          <w:sz w:val="19"/>
          <w:szCs w:val="19"/>
        </w:rPr>
        <w:t xml:space="preserve"> E_;</w:t>
      </w:r>
    </w:p>
    <w:p w14:paraId="02BDE4DB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;</w:t>
      </w:r>
    </w:p>
    <w:p w14:paraId="4A01699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333CC35D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nt</w:t>
      </w:r>
      <w:r>
        <w:rPr>
          <w:rFonts w:ascii="Consolas" w:hAnsi="Consolas" w:cs="Consolas"/>
          <w:color w:val="000000"/>
          <w:sz w:val="19"/>
          <w:szCs w:val="19"/>
        </w:rPr>
        <w:t xml:space="preserve"> main() {</w:t>
      </w:r>
    </w:p>
    <w:p w14:paraId="3D1F9AC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remove(</w:t>
      </w:r>
      <w:r>
        <w:rPr>
          <w:rFonts w:ascii="Consolas" w:hAnsi="Consolas" w:cs="Consolas"/>
          <w:color w:val="A31515"/>
          <w:sz w:val="19"/>
          <w:szCs w:val="19"/>
        </w:rPr>
        <w:t>"logs.txt"</w:t>
      </w:r>
      <w:r>
        <w:rPr>
          <w:rFonts w:ascii="Consolas" w:hAnsi="Consolas" w:cs="Consolas"/>
          <w:color w:val="000000"/>
          <w:sz w:val="19"/>
          <w:szCs w:val="19"/>
        </w:rPr>
        <w:t>);</w:t>
      </w:r>
    </w:p>
    <w:p w14:paraId="0081B5E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2B91AF"/>
          <w:sz w:val="19"/>
          <w:szCs w:val="19"/>
        </w:rPr>
        <w:t>Matrix</w:t>
      </w:r>
      <w:r>
        <w:rPr>
          <w:rFonts w:ascii="Consolas" w:hAnsi="Consolas" w:cs="Consolas"/>
          <w:color w:val="000000"/>
          <w:sz w:val="19"/>
          <w:szCs w:val="19"/>
        </w:rPr>
        <w:t xml:space="preserve"> m;</w:t>
      </w:r>
    </w:p>
    <w:p w14:paraId="0B2B8708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 xml:space="preserve">std::cout </w:t>
      </w:r>
      <w:r>
        <w:rPr>
          <w:rFonts w:ascii="Consolas" w:hAnsi="Consolas" w:cs="Consolas"/>
          <w:color w:val="008080"/>
          <w:sz w:val="19"/>
          <w:szCs w:val="19"/>
        </w:rPr>
        <w:t>&lt;&lt;</w:t>
      </w:r>
      <w:r>
        <w:rPr>
          <w:rFonts w:ascii="Consolas" w:hAnsi="Consolas" w:cs="Consolas"/>
          <w:color w:val="000000"/>
          <w:sz w:val="19"/>
          <w:szCs w:val="19"/>
        </w:rPr>
        <w:t xml:space="preserve"> std::endl;</w:t>
      </w:r>
    </w:p>
    <w:p w14:paraId="1FE7EEEA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  <w:t>m.ImplementDanilevski();</w:t>
      </w:r>
    </w:p>
    <w:p w14:paraId="1FC53E0C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</w:p>
    <w:p w14:paraId="6CEA0293" w14:textId="77777777" w:rsidR="006117E5" w:rsidRDefault="006117E5" w:rsidP="006117E5">
      <w:pPr>
        <w:autoSpaceDE w:val="0"/>
        <w:autoSpaceDN w:val="0"/>
        <w:adjustRightInd w:val="0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000000"/>
          <w:sz w:val="19"/>
          <w:szCs w:val="19"/>
        </w:rPr>
        <w:t xml:space="preserve"> 0;</w:t>
      </w:r>
    </w:p>
    <w:p w14:paraId="0D2DE955" w14:textId="6871AA0A" w:rsidR="00E80C07" w:rsidRDefault="006117E5" w:rsidP="006117E5">
      <w:pPr>
        <w:jc w:val="both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}</w:t>
      </w:r>
    </w:p>
    <w:p w14:paraId="6B9521C3" w14:textId="77777777" w:rsidR="006117E5" w:rsidRDefault="006117E5" w:rsidP="006117E5">
      <w:pPr>
        <w:jc w:val="both"/>
        <w:rPr>
          <w:rFonts w:ascii="Consolas" w:hAnsi="Consolas" w:cs="Consolas"/>
          <w:color w:val="000000"/>
          <w:sz w:val="19"/>
          <w:szCs w:val="19"/>
        </w:rPr>
      </w:pPr>
    </w:p>
    <w:p w14:paraId="2873B89E" w14:textId="4D53EB1E" w:rsidR="00D0555D" w:rsidRPr="00D0555D" w:rsidRDefault="00BF4887" w:rsidP="00006DB8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BF4887">
        <w:rPr>
          <w:rFonts w:ascii="Times New Roman" w:hAnsi="Times New Roman" w:cs="Times New Roman"/>
          <w:b/>
          <w:sz w:val="28"/>
          <w:szCs w:val="28"/>
          <w:u w:val="single"/>
        </w:rPr>
        <w:t>Выходные данные:</w:t>
      </w:r>
    </w:p>
    <w:p w14:paraId="01CC2BBB" w14:textId="2C9E01A2" w:rsidR="006117E5" w:rsidRPr="006117E5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n-1</w:t>
      </w:r>
      <w:r w:rsidR="00993AAA"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1F7632F2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148D2E95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0740B43E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.375</w:t>
      </w:r>
      <w:r w:rsidRPr="007D7837">
        <w:rPr>
          <w:rFonts w:ascii="Times New Roman" w:hAnsi="Times New Roman" w:cs="Times New Roman"/>
          <w:sz w:val="28"/>
          <w:szCs w:val="28"/>
        </w:rPr>
        <w:tab/>
        <w:t>0.0833333</w:t>
      </w:r>
      <w:r w:rsidRPr="007D7837">
        <w:rPr>
          <w:rFonts w:ascii="Times New Roman" w:hAnsi="Times New Roman" w:cs="Times New Roman"/>
          <w:sz w:val="28"/>
          <w:szCs w:val="28"/>
        </w:rPr>
        <w:tab/>
        <w:t>-0.0208333</w:t>
      </w:r>
      <w:r w:rsidRPr="007D7837">
        <w:rPr>
          <w:rFonts w:ascii="Times New Roman" w:hAnsi="Times New Roman" w:cs="Times New Roman"/>
          <w:sz w:val="28"/>
          <w:szCs w:val="28"/>
        </w:rPr>
        <w:tab/>
        <w:t>0.979167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55C5268" w14:textId="584F6525" w:rsidR="006117E5" w:rsidRPr="00D0555D" w:rsidRDefault="007D7837" w:rsidP="007D7837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</w:p>
    <w:p w14:paraId="01D22B8A" w14:textId="42D8A16F" w:rsidR="006117E5" w:rsidRPr="006117E5" w:rsidRDefault="006117E5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n-2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72367D7D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2F7907FE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-0.950182</w:t>
      </w:r>
      <w:r w:rsidRPr="007D7837">
        <w:rPr>
          <w:rFonts w:ascii="Times New Roman" w:hAnsi="Times New Roman" w:cs="Times New Roman"/>
          <w:sz w:val="28"/>
          <w:szCs w:val="28"/>
        </w:rPr>
        <w:tab/>
        <w:t>-0.00047521</w:t>
      </w:r>
      <w:r w:rsidRPr="007D7837">
        <w:rPr>
          <w:rFonts w:ascii="Times New Roman" w:hAnsi="Times New Roman" w:cs="Times New Roman"/>
          <w:sz w:val="28"/>
          <w:szCs w:val="28"/>
        </w:rPr>
        <w:tab/>
        <w:t>0.0157215</w:t>
      </w:r>
      <w:r w:rsidRPr="007D7837">
        <w:rPr>
          <w:rFonts w:ascii="Times New Roman" w:hAnsi="Times New Roman" w:cs="Times New Roman"/>
          <w:sz w:val="28"/>
          <w:szCs w:val="28"/>
        </w:rPr>
        <w:tab/>
        <w:t>-0.33831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1345E2F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76DCF2BE" w14:textId="610E12C7" w:rsidR="006117E5" w:rsidRPr="00D0555D" w:rsidRDefault="007D7837" w:rsidP="007D7837">
      <w:pPr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15596A46" w14:textId="5D0DE9FC" w:rsidR="006117E5" w:rsidRDefault="006117E5" w:rsidP="006117E5">
      <w:pPr>
        <w:jc w:val="both"/>
      </w:pPr>
      <w:r>
        <w:rPr>
          <w:rFonts w:ascii="Times New Roman" w:hAnsi="Times New Roman" w:cs="Times New Roman"/>
          <w:sz w:val="28"/>
          <w:szCs w:val="28"/>
          <w:lang w:val="en-US"/>
        </w:rPr>
        <w:t>Mn-3</w:t>
      </w:r>
      <w:r w:rsidRPr="00D0555D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6117E5">
        <w:t xml:space="preserve"> </w:t>
      </w:r>
    </w:p>
    <w:p w14:paraId="6B27C435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6.81348e-06</w:t>
      </w:r>
      <w:r w:rsidRPr="007D7837">
        <w:rPr>
          <w:rFonts w:ascii="Times New Roman" w:hAnsi="Times New Roman" w:cs="Times New Roman"/>
          <w:sz w:val="28"/>
          <w:szCs w:val="28"/>
        </w:rPr>
        <w:tab/>
        <w:t>-0.000220529</w:t>
      </w:r>
      <w:r w:rsidRPr="007D7837">
        <w:rPr>
          <w:rFonts w:ascii="Times New Roman" w:hAnsi="Times New Roman" w:cs="Times New Roman"/>
          <w:sz w:val="28"/>
          <w:szCs w:val="28"/>
        </w:rPr>
        <w:tab/>
        <w:t>0.0248235</w:t>
      </w:r>
      <w:r w:rsidRPr="007D7837">
        <w:rPr>
          <w:rFonts w:ascii="Times New Roman" w:hAnsi="Times New Roman" w:cs="Times New Roman"/>
          <w:sz w:val="28"/>
          <w:szCs w:val="28"/>
        </w:rPr>
        <w:tab/>
        <w:t>0.0974955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6F9F21EF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6E5B141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794303B" w14:textId="74CDE5F3" w:rsidR="006117E5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</w:r>
      <w:r w:rsidR="006117E5" w:rsidRPr="006117E5">
        <w:rPr>
          <w:rFonts w:ascii="Times New Roman" w:hAnsi="Times New Roman" w:cs="Times New Roman"/>
          <w:sz w:val="28"/>
          <w:szCs w:val="28"/>
        </w:rPr>
        <w:tab/>
      </w:r>
    </w:p>
    <w:p w14:paraId="331FC41F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4B3AD1B" w14:textId="6132D5EA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 </w:t>
      </w:r>
      <w:r>
        <w:rPr>
          <w:rFonts w:ascii="Times New Roman" w:hAnsi="Times New Roman" w:cs="Times New Roman"/>
          <w:sz w:val="28"/>
          <w:szCs w:val="28"/>
          <w:lang w:val="en-US"/>
        </w:rPr>
        <w:t>A: 24</w:t>
      </w:r>
    </w:p>
    <w:p w14:paraId="27825258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C389AD7" w14:textId="2B2EEE3B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 Фробениуса:</w:t>
      </w:r>
    </w:p>
    <w:p w14:paraId="5C33EC0A" w14:textId="1EBA90F1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24</w:t>
      </w:r>
      <w:r w:rsidRPr="007D7837">
        <w:rPr>
          <w:rFonts w:ascii="Times New Roman" w:hAnsi="Times New Roman" w:cs="Times New Roman"/>
          <w:sz w:val="28"/>
          <w:szCs w:val="28"/>
        </w:rPr>
        <w:tab/>
        <w:t>-3326</w:t>
      </w:r>
      <w:r w:rsidR="00DA4158">
        <w:rPr>
          <w:rFonts w:ascii="Times New Roman" w:hAnsi="Times New Roman" w:cs="Times New Roman"/>
          <w:sz w:val="28"/>
          <w:szCs w:val="28"/>
        </w:rPr>
        <w:t xml:space="preserve">   </w:t>
      </w:r>
      <w:r w:rsidRPr="007D7837">
        <w:rPr>
          <w:rFonts w:ascii="Times New Roman" w:hAnsi="Times New Roman" w:cs="Times New Roman"/>
          <w:sz w:val="28"/>
          <w:szCs w:val="28"/>
        </w:rPr>
        <w:tab/>
        <w:t>51516</w:t>
      </w:r>
      <w:r w:rsidRPr="007D7837">
        <w:rPr>
          <w:rFonts w:ascii="Times New Roman" w:hAnsi="Times New Roman" w:cs="Times New Roman"/>
          <w:sz w:val="28"/>
          <w:szCs w:val="28"/>
        </w:rPr>
        <w:tab/>
        <w:t>2.506</w:t>
      </w:r>
      <w:r w:rsidR="008348C5">
        <w:rPr>
          <w:rFonts w:ascii="Times New Roman" w:hAnsi="Times New Roman" w:cs="Times New Roman"/>
          <w:sz w:val="28"/>
          <w:szCs w:val="28"/>
        </w:rPr>
        <w:t>2</w:t>
      </w:r>
      <w:bookmarkStart w:id="0" w:name="_GoBack"/>
      <w:bookmarkEnd w:id="0"/>
      <w:r w:rsidR="008348C5">
        <w:rPr>
          <w:rFonts w:ascii="Times New Roman" w:hAnsi="Times New Roman" w:cs="Times New Roman"/>
          <w:sz w:val="28"/>
          <w:szCs w:val="28"/>
        </w:rPr>
        <w:t xml:space="preserve"> </w:t>
      </w:r>
      <w:r w:rsidRPr="007D7837">
        <w:rPr>
          <w:rFonts w:ascii="Times New Roman" w:hAnsi="Times New Roman" w:cs="Times New Roman"/>
          <w:sz w:val="28"/>
          <w:szCs w:val="28"/>
        </w:rPr>
        <w:t>8e+06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EF31D1D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5FB0C770" w14:textId="77777777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42761DD5" w14:textId="1BDFEEBA" w:rsidR="007D7837" w:rsidRPr="007D7837" w:rsidRDefault="007D7837" w:rsidP="007D7837">
      <w:pPr>
        <w:jc w:val="both"/>
        <w:rPr>
          <w:rFonts w:ascii="Times New Roman" w:hAnsi="Times New Roman" w:cs="Times New Roman"/>
          <w:sz w:val="28"/>
          <w:szCs w:val="28"/>
        </w:rPr>
      </w:pPr>
      <w:r w:rsidRPr="007D7837">
        <w:rPr>
          <w:rFonts w:ascii="Times New Roman" w:hAnsi="Times New Roman" w:cs="Times New Roman"/>
          <w:sz w:val="28"/>
          <w:szCs w:val="28"/>
        </w:rPr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  <w:t>1</w:t>
      </w:r>
      <w:r w:rsidRPr="007D7837">
        <w:rPr>
          <w:rFonts w:ascii="Times New Roman" w:hAnsi="Times New Roman" w:cs="Times New Roman"/>
          <w:sz w:val="28"/>
          <w:szCs w:val="28"/>
        </w:rPr>
        <w:tab/>
        <w:t>0</w:t>
      </w:r>
      <w:r w:rsidRPr="007D7837">
        <w:rPr>
          <w:rFonts w:ascii="Times New Roman" w:hAnsi="Times New Roman" w:cs="Times New Roman"/>
          <w:sz w:val="28"/>
          <w:szCs w:val="28"/>
        </w:rPr>
        <w:tab/>
      </w:r>
      <w:r w:rsidRPr="007D7837">
        <w:rPr>
          <w:rFonts w:ascii="Times New Roman" w:hAnsi="Times New Roman" w:cs="Times New Roman"/>
          <w:sz w:val="28"/>
          <w:szCs w:val="28"/>
        </w:rPr>
        <w:tab/>
      </w:r>
    </w:p>
    <w:p w14:paraId="7298DA48" w14:textId="77777777" w:rsid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0300A2E" w14:textId="4F4103B8" w:rsidR="007D7837" w:rsidRPr="007D7837" w:rsidRDefault="007D7837" w:rsidP="006117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бственные значения:</w:t>
      </w:r>
    </w:p>
    <w:p w14:paraId="78BBC206" w14:textId="1789DB9B" w:rsidR="00AD762E" w:rsidRPr="00D0555D" w:rsidRDefault="007D7837" w:rsidP="00D0555D">
      <w:pPr>
        <w:jc w:val="both"/>
        <w:rPr>
          <w:rFonts w:ascii="Times New Roman" w:hAnsi="Times New Roman" w:cs="Times New Roman"/>
          <w:sz w:val="32"/>
          <w:szCs w:val="32"/>
        </w:rPr>
      </w:pPr>
      <w:r w:rsidRPr="007D7837">
        <w:rPr>
          <w:rFonts w:ascii="Times New Roman" w:hAnsi="Times New Roman" w:cs="Times New Roman"/>
          <w:sz w:val="28"/>
          <w:szCs w:val="28"/>
          <w:lang w:val="en-US"/>
        </w:rPr>
        <w:t>24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-3326</w:t>
      </w:r>
      <w:r w:rsidR="00DA4158">
        <w:rPr>
          <w:rFonts w:ascii="Times New Roman" w:hAnsi="Times New Roman" w:cs="Times New Roman"/>
          <w:sz w:val="28"/>
          <w:szCs w:val="28"/>
        </w:rPr>
        <w:t xml:space="preserve"> 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51516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  <w:t>2.5062</w:t>
      </w:r>
      <w:r w:rsidR="008348C5">
        <w:rPr>
          <w:rFonts w:ascii="Times New Roman" w:hAnsi="Times New Roman" w:cs="Times New Roman"/>
          <w:sz w:val="28"/>
          <w:szCs w:val="28"/>
        </w:rPr>
        <w:t xml:space="preserve"> 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>8e+06</w:t>
      </w:r>
      <w:r w:rsidRPr="007D7837">
        <w:rPr>
          <w:rFonts w:ascii="Times New Roman" w:hAnsi="Times New Roman" w:cs="Times New Roman"/>
          <w:sz w:val="28"/>
          <w:szCs w:val="28"/>
          <w:lang w:val="en-US"/>
        </w:rPr>
        <w:tab/>
      </w:r>
    </w:p>
    <w:sectPr w:rsidR="00AD762E" w:rsidRPr="00D0555D" w:rsidSect="005960B5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79750B"/>
    <w:multiLevelType w:val="multilevel"/>
    <w:tmpl w:val="24F882A6"/>
    <w:lvl w:ilvl="0">
      <w:start w:val="1"/>
      <w:numFmt w:val="bullet"/>
      <w:lvlText w:val=""/>
      <w:lvlJc w:val="left"/>
      <w:pPr>
        <w:tabs>
          <w:tab w:val="num" w:pos="1000"/>
        </w:tabs>
        <w:ind w:left="100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720"/>
        </w:tabs>
        <w:ind w:left="1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0"/>
        </w:tabs>
        <w:ind w:left="244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160"/>
        </w:tabs>
        <w:ind w:left="316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880"/>
        </w:tabs>
        <w:ind w:left="3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0"/>
        </w:tabs>
        <w:ind w:left="460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20"/>
        </w:tabs>
        <w:ind w:left="532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040"/>
        </w:tabs>
        <w:ind w:left="6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0"/>
        </w:tabs>
        <w:ind w:left="6760" w:hanging="360"/>
      </w:pPr>
      <w:rPr>
        <w:rFonts w:ascii="Wingdings" w:hAnsi="Wingdings" w:cs="Wingdings" w:hint="default"/>
      </w:rPr>
    </w:lvl>
  </w:abstractNum>
  <w:abstractNum w:abstractNumId="1">
    <w:nsid w:val="4ADD31DB"/>
    <w:multiLevelType w:val="multilevel"/>
    <w:tmpl w:val="A0B863C8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A5272A2"/>
    <w:multiLevelType w:val="hybridMultilevel"/>
    <w:tmpl w:val="12C42D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335"/>
    <w:rsid w:val="00006DB8"/>
    <w:rsid w:val="00026E24"/>
    <w:rsid w:val="0003033C"/>
    <w:rsid w:val="00081E85"/>
    <w:rsid w:val="0009224C"/>
    <w:rsid w:val="000A5E8D"/>
    <w:rsid w:val="0012316E"/>
    <w:rsid w:val="001A71B0"/>
    <w:rsid w:val="001F1A65"/>
    <w:rsid w:val="002E7301"/>
    <w:rsid w:val="003055D7"/>
    <w:rsid w:val="003C0232"/>
    <w:rsid w:val="00420B2F"/>
    <w:rsid w:val="004274A1"/>
    <w:rsid w:val="004751CA"/>
    <w:rsid w:val="004A4BBC"/>
    <w:rsid w:val="00533F21"/>
    <w:rsid w:val="005960B5"/>
    <w:rsid w:val="006117E5"/>
    <w:rsid w:val="007878DF"/>
    <w:rsid w:val="007909A4"/>
    <w:rsid w:val="007D7837"/>
    <w:rsid w:val="008348C5"/>
    <w:rsid w:val="00865C9D"/>
    <w:rsid w:val="00931BB9"/>
    <w:rsid w:val="0095156F"/>
    <w:rsid w:val="00960E49"/>
    <w:rsid w:val="00993AAA"/>
    <w:rsid w:val="009B055A"/>
    <w:rsid w:val="009D5947"/>
    <w:rsid w:val="00A91BDC"/>
    <w:rsid w:val="00A92335"/>
    <w:rsid w:val="00AD762E"/>
    <w:rsid w:val="00BF096E"/>
    <w:rsid w:val="00BF4887"/>
    <w:rsid w:val="00CB6A44"/>
    <w:rsid w:val="00CD49EB"/>
    <w:rsid w:val="00CF2A19"/>
    <w:rsid w:val="00D0555D"/>
    <w:rsid w:val="00DA4158"/>
    <w:rsid w:val="00E80C07"/>
    <w:rsid w:val="00EF7E43"/>
    <w:rsid w:val="00FA2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6401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2335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865C9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865C9D"/>
    <w:rPr>
      <w:rFonts w:ascii="Courier New" w:hAnsi="Courier New" w:cs="Courier New"/>
      <w:sz w:val="20"/>
      <w:szCs w:val="20"/>
      <w:lang w:eastAsia="ru-RU"/>
    </w:rPr>
  </w:style>
  <w:style w:type="paragraph" w:customStyle="1" w:styleId="a4">
    <w:name w:val="Базовый"/>
    <w:rsid w:val="00FA2F9E"/>
    <w:pPr>
      <w:widowControl w:val="0"/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5">
    <w:name w:val="Текст журнала Знак"/>
    <w:rsid w:val="00FA2F9E"/>
    <w:pPr>
      <w:tabs>
        <w:tab w:val="left" w:pos="708"/>
      </w:tabs>
      <w:suppressAutoHyphens/>
      <w:spacing w:after="200" w:line="276" w:lineRule="auto"/>
      <w:ind w:firstLine="567"/>
      <w:jc w:val="both"/>
    </w:pPr>
    <w:rPr>
      <w:rFonts w:ascii="Times New Roman" w:eastAsia="Times New Roman" w:hAnsi="Times New Roman" w:cs="Times New Roman"/>
      <w:sz w:val="22"/>
      <w:szCs w:val="20"/>
    </w:rPr>
  </w:style>
  <w:style w:type="character" w:styleId="a6">
    <w:name w:val="Placeholder Text"/>
    <w:basedOn w:val="a0"/>
    <w:uiPriority w:val="99"/>
    <w:semiHidden/>
    <w:rsid w:val="00D0555D"/>
    <w:rPr>
      <w:color w:val="808080"/>
    </w:rPr>
  </w:style>
  <w:style w:type="paragraph" w:customStyle="1" w:styleId="a7">
    <w:name w:val="a"/>
    <w:basedOn w:val="a4"/>
    <w:rsid w:val="00420B2F"/>
    <w:pPr>
      <w:ind w:left="284"/>
    </w:pPr>
    <w:rPr>
      <w:rFonts w:ascii="Courier New" w:hAnsi="Courier New" w:cs="Courier New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46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1</TotalTime>
  <Pages>6</Pages>
  <Words>1066</Words>
  <Characters>608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ас Белясов</dc:creator>
  <cp:keywords/>
  <dc:description/>
  <cp:lastModifiedBy>Илья Сачек</cp:lastModifiedBy>
  <cp:revision>22</cp:revision>
  <dcterms:created xsi:type="dcterms:W3CDTF">2019-09-30T08:38:00Z</dcterms:created>
  <dcterms:modified xsi:type="dcterms:W3CDTF">2019-11-18T18:42:00Z</dcterms:modified>
</cp:coreProperties>
</file>